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303D" w:rsidRPr="00BA489B" w:rsidRDefault="005064DB" w:rsidP="00100F6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A489B">
        <w:rPr>
          <w:rFonts w:ascii="Times New Roman" w:hAnsi="Times New Roman" w:cs="Times New Roman"/>
          <w:sz w:val="24"/>
          <w:szCs w:val="24"/>
        </w:rPr>
        <w:t>TOÁN 8</w:t>
      </w:r>
      <w:r w:rsidR="00BE67F0" w:rsidRPr="00BA489B">
        <w:rPr>
          <w:rFonts w:ascii="Times New Roman" w:hAnsi="Times New Roman" w:cs="Times New Roman"/>
          <w:sz w:val="24"/>
          <w:szCs w:val="24"/>
        </w:rPr>
        <w:t xml:space="preserve"> _ ĐỀ 1</w:t>
      </w:r>
    </w:p>
    <w:p w:rsidR="00BE67F0" w:rsidRPr="00BA489B" w:rsidRDefault="00BE67F0" w:rsidP="00100F6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hAnsi="Times New Roman" w:cs="Times New Roman"/>
          <w:sz w:val="24"/>
          <w:szCs w:val="24"/>
        </w:rPr>
        <w:t>Bài 1.</w:t>
      </w:r>
      <w:proofErr w:type="gramEnd"/>
      <w:r w:rsidRPr="00BA489B">
        <w:rPr>
          <w:rFonts w:ascii="Times New Roman" w:hAnsi="Times New Roman" w:cs="Times New Roman"/>
          <w:sz w:val="24"/>
          <w:szCs w:val="24"/>
        </w:rPr>
        <w:t xml:space="preserve"> Giải phương trình:</w:t>
      </w:r>
    </w:p>
    <w:p w:rsidR="00BE67F0" w:rsidRPr="00BA489B" w:rsidRDefault="00BE67F0" w:rsidP="00100F65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7x+14=0</m:t>
        </m:r>
      </m:oMath>
    </w:p>
    <w:p w:rsidR="00BE67F0" w:rsidRPr="00BA489B" w:rsidRDefault="00BE67F0" w:rsidP="00100F65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8-3x=</m:t>
        </m:r>
        <m:r>
          <w:rPr>
            <w:rFonts w:ascii="Cambria Math" w:hAnsi="Cambria Math" w:cs="Times New Roman"/>
            <w:sz w:val="24"/>
            <w:szCs w:val="24"/>
          </w:rPr>
          <m:t>6</m:t>
        </m:r>
      </m:oMath>
    </w:p>
    <w:p w:rsidR="00BE67F0" w:rsidRPr="00BA489B" w:rsidRDefault="00BE67F0" w:rsidP="00100F65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11-11x=21-5x </m:t>
        </m:r>
      </m:oMath>
    </w:p>
    <w:p w:rsidR="00BE67F0" w:rsidRPr="00BA489B" w:rsidRDefault="00BE67F0" w:rsidP="00100F65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2(-7+3x)=5-(x+2) </m:t>
        </m:r>
      </m:oMath>
    </w:p>
    <w:p w:rsidR="0029643D" w:rsidRPr="00BA489B" w:rsidRDefault="0029643D" w:rsidP="00100F65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3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x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 xml:space="preserve">-3x+1=0 </m:t>
        </m:r>
      </m:oMath>
    </w:p>
    <w:p w:rsidR="005064DB" w:rsidRPr="00BA489B" w:rsidRDefault="00BE67F0" w:rsidP="00100F65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hAnsi="Times New Roman" w:cs="Times New Roman"/>
          <w:sz w:val="24"/>
          <w:szCs w:val="24"/>
        </w:rPr>
        <w:t>Bài 2.</w:t>
      </w:r>
      <w:proofErr w:type="gramEnd"/>
      <w:r w:rsidRPr="00BA489B">
        <w:rPr>
          <w:rFonts w:ascii="Times New Roman" w:hAnsi="Times New Roman" w:cs="Times New Roman"/>
          <w:sz w:val="24"/>
          <w:szCs w:val="24"/>
        </w:rPr>
        <w:t xml:space="preserve"> Giải phương trình:</w:t>
      </w:r>
    </w:p>
    <w:p w:rsidR="00BA489B" w:rsidRPr="00BA489B" w:rsidRDefault="00BA489B" w:rsidP="00100F65">
      <w:pPr>
        <w:pStyle w:val="ListParagraph"/>
        <w:numPr>
          <w:ilvl w:val="0"/>
          <w:numId w:val="3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1.05pt;height:30.7pt" o:ole="">
            <v:imagedata r:id="rId6" o:title=""/>
          </v:shape>
          <o:OLEObject Type="Embed" ProgID="Equation.DSMT4" ShapeID="_x0000_i1027" DrawAspect="Content" ObjectID="_1643710526" r:id="rId7"/>
        </w:object>
      </w:r>
    </w:p>
    <w:p w:rsidR="00BA489B" w:rsidRPr="00BA489B" w:rsidRDefault="00BA489B" w:rsidP="00100F65">
      <w:pPr>
        <w:pStyle w:val="ListParagraph"/>
        <w:numPr>
          <w:ilvl w:val="0"/>
          <w:numId w:val="3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060" w:dyaOrig="620">
          <v:shape id="_x0000_i1028" type="#_x0000_t75" style="width:102.7pt;height:30.7pt" o:ole="">
            <v:imagedata r:id="rId8" o:title=""/>
          </v:shape>
          <o:OLEObject Type="Embed" ProgID="Equation.DSMT4" ShapeID="_x0000_i1028" DrawAspect="Content" ObjectID="_1643710527" r:id="rId9"/>
        </w:object>
      </w:r>
    </w:p>
    <w:p w:rsidR="00BA489B" w:rsidRPr="00BA489B" w:rsidRDefault="00BA489B" w:rsidP="00100F65">
      <w:pPr>
        <w:pStyle w:val="ListParagraph"/>
        <w:numPr>
          <w:ilvl w:val="0"/>
          <w:numId w:val="3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80" w:dyaOrig="620">
          <v:shape id="_x0000_i1029" type="#_x0000_t75" style="width:123.9pt;height:30.7pt" o:ole="">
            <v:imagedata r:id="rId10" o:title=""/>
          </v:shape>
          <o:OLEObject Type="Embed" ProgID="Equation.DSMT4" ShapeID="_x0000_i1029" DrawAspect="Content" ObjectID="_1643710528" r:id="rId11"/>
        </w:object>
      </w:r>
    </w:p>
    <w:p w:rsidR="00BA489B" w:rsidRPr="00BA489B" w:rsidRDefault="00BA489B" w:rsidP="00100F65">
      <w:pPr>
        <w:pStyle w:val="ListParagraph"/>
        <w:numPr>
          <w:ilvl w:val="0"/>
          <w:numId w:val="3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680" w:dyaOrig="620">
          <v:shape id="_x0000_i1030" type="#_x0000_t75" style="width:83.65pt;height:30.7pt" o:ole="">
            <v:imagedata r:id="rId12" o:title=""/>
          </v:shape>
          <o:OLEObject Type="Embed" ProgID="Equation.DSMT4" ShapeID="_x0000_i1030" DrawAspect="Content" ObjectID="_1643710529" r:id="rId13"/>
        </w:object>
      </w:r>
    </w:p>
    <w:p w:rsidR="00BA489B" w:rsidRPr="00BA489B" w:rsidRDefault="00BA489B" w:rsidP="00100F65">
      <w:pPr>
        <w:pStyle w:val="ListParagraph"/>
        <w:numPr>
          <w:ilvl w:val="0"/>
          <w:numId w:val="3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20" w:dyaOrig="620">
          <v:shape id="_x0000_i1031" type="#_x0000_t75" style="width:91.05pt;height:30.7pt" o:ole="">
            <v:imagedata r:id="rId14" o:title=""/>
          </v:shape>
          <o:OLEObject Type="Embed" ProgID="Equation.DSMT4" ShapeID="_x0000_i1031" DrawAspect="Content" ObjectID="_1643710530" r:id="rId15"/>
        </w:object>
      </w:r>
    </w:p>
    <w:p w:rsidR="0029643D" w:rsidRPr="00BA489B" w:rsidRDefault="0029643D" w:rsidP="00100F6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>Bài 3.</w:t>
      </w:r>
      <w:proofErr w:type="gramEnd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Giải phương trình:</w:t>
      </w:r>
    </w:p>
    <w:p w:rsidR="0029643D" w:rsidRPr="00BA489B" w:rsidRDefault="0029643D" w:rsidP="00100F65">
      <w:pPr>
        <w:pStyle w:val="ListParagraph"/>
        <w:numPr>
          <w:ilvl w:val="0"/>
          <w:numId w:val="5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-3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x-5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29643D" w:rsidRPr="00BA489B" w:rsidRDefault="0029643D" w:rsidP="00100F65">
      <w:pPr>
        <w:pStyle w:val="ListParagraph"/>
        <w:numPr>
          <w:ilvl w:val="0"/>
          <w:numId w:val="5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-2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+8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</w:p>
    <w:p w:rsidR="0029643D" w:rsidRPr="00BA489B" w:rsidRDefault="0029643D" w:rsidP="00100F65">
      <w:pPr>
        <w:pStyle w:val="ListParagraph"/>
        <w:numPr>
          <w:ilvl w:val="0"/>
          <w:numId w:val="5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-7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-3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</w:p>
    <w:p w:rsidR="0029643D" w:rsidRPr="00BA489B" w:rsidRDefault="0029643D" w:rsidP="00100F65">
      <w:pPr>
        <w:pStyle w:val="ListParagraph"/>
        <w:numPr>
          <w:ilvl w:val="0"/>
          <w:numId w:val="5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-14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2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29643D" w:rsidRPr="00BA489B" w:rsidRDefault="0029643D" w:rsidP="00100F65">
      <w:pPr>
        <w:pStyle w:val="ListParagraph"/>
        <w:numPr>
          <w:ilvl w:val="0"/>
          <w:numId w:val="5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+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3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</w:p>
    <w:p w:rsidR="00BE67F0" w:rsidRPr="00BA489B" w:rsidRDefault="0029643D" w:rsidP="00100F6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>Bài 4.</w:t>
      </w:r>
      <w:proofErr w:type="gramEnd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Ch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∆ABC,</m:t>
        </m:r>
      </m:oMath>
      <w:r w:rsidR="002E1D42"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AM là đường trung tuyến (M thuộc BC). Từ D trên BC vẽ đường thẳng song song AM cắt AB và AC lần lượt tại E và F.</w:t>
      </w:r>
    </w:p>
    <w:p w:rsidR="002E1D42" w:rsidRPr="00BA489B" w:rsidRDefault="002E1D42" w:rsidP="00100F65">
      <w:pPr>
        <w:pStyle w:val="ListParagraph"/>
        <w:numPr>
          <w:ilvl w:val="0"/>
          <w:numId w:val="6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Chứng minh: </w:t>
      </w:r>
      <w:r w:rsidRPr="00BA489B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25" type="#_x0000_t75" style="width:56.1pt;height:30.7pt" o:ole="">
            <v:imagedata r:id="rId16" o:title=""/>
          </v:shape>
          <o:OLEObject Type="Embed" ProgID="Equation.DSMT4" ShapeID="_x0000_i1025" DrawAspect="Content" ObjectID="_1643710531" r:id="rId17"/>
        </w:object>
      </w:r>
    </w:p>
    <w:p w:rsidR="002E1D42" w:rsidRPr="00BA489B" w:rsidRDefault="002E1D42" w:rsidP="00100F65">
      <w:pPr>
        <w:pStyle w:val="ListParagraph"/>
        <w:numPr>
          <w:ilvl w:val="0"/>
          <w:numId w:val="6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sz w:val="24"/>
          <w:szCs w:val="24"/>
        </w:rPr>
        <w:t>Chứng minh: DE + DF = 2MA</w:t>
      </w:r>
    </w:p>
    <w:p w:rsidR="002E1D42" w:rsidRDefault="002E1D42" w:rsidP="00100F65">
      <w:pPr>
        <w:pStyle w:val="ListParagraph"/>
        <w:numPr>
          <w:ilvl w:val="0"/>
          <w:numId w:val="6"/>
        </w:numPr>
        <w:spacing w:after="0" w:line="360" w:lineRule="auto"/>
        <w:ind w:left="993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sz w:val="24"/>
          <w:szCs w:val="24"/>
        </w:rPr>
        <w:t>Qua A kẻ đường thẳng song song với BC cắt EF tại I. Chứng minh: I là trung điểm củ</w:t>
      </w:r>
      <w:r w:rsidR="00100F65" w:rsidRPr="00BA489B">
        <w:rPr>
          <w:rFonts w:ascii="Times New Roman" w:eastAsiaTheme="minorEastAsia" w:hAnsi="Times New Roman" w:cs="Times New Roman"/>
          <w:sz w:val="24"/>
          <w:szCs w:val="24"/>
        </w:rPr>
        <w:t>a EF.</w:t>
      </w:r>
    </w:p>
    <w:p w:rsidR="00BA489B" w:rsidRPr="00BA489B" w:rsidRDefault="00BA489B" w:rsidP="00BA489B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2E1D42" w:rsidRPr="00BA489B" w:rsidRDefault="002E1D42" w:rsidP="00100F65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sz w:val="24"/>
          <w:szCs w:val="24"/>
        </w:rPr>
        <w:lastRenderedPageBreak/>
        <w:t>TOÁN 8 _ ĐỀ 2</w:t>
      </w:r>
    </w:p>
    <w:p w:rsidR="002E1D42" w:rsidRPr="00BA489B" w:rsidRDefault="002E1D42" w:rsidP="00100F6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>Bài 1.</w:t>
      </w:r>
      <w:proofErr w:type="gramEnd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Giải phương trình:</w:t>
      </w:r>
    </w:p>
    <w:p w:rsidR="002E1D42" w:rsidRPr="00BA489B" w:rsidRDefault="00506F74" w:rsidP="00100F65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3x-5=</m:t>
        </m:r>
        <m:r>
          <w:rPr>
            <w:rFonts w:ascii="Cambria Math" w:hAnsi="Cambria Math" w:cs="Times New Roman"/>
            <w:sz w:val="24"/>
            <w:szCs w:val="24"/>
          </w:rPr>
          <m:t>7</m:t>
        </m:r>
      </m:oMath>
    </w:p>
    <w:p w:rsidR="00506F74" w:rsidRPr="00BA489B" w:rsidRDefault="00506F74" w:rsidP="00100F65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16-8x=0</m:t>
        </m:r>
      </m:oMath>
    </w:p>
    <w:p w:rsidR="00506F74" w:rsidRPr="00BA489B" w:rsidRDefault="00506F74" w:rsidP="00100F65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5x-3=16-8x</m:t>
        </m:r>
      </m:oMath>
    </w:p>
    <w:p w:rsidR="00506F74" w:rsidRPr="00BA489B" w:rsidRDefault="00506F74" w:rsidP="00100F65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5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8+3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-8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</w:p>
    <w:p w:rsidR="00506F74" w:rsidRPr="00BA489B" w:rsidRDefault="00506F74" w:rsidP="00100F65">
      <w:pPr>
        <w:pStyle w:val="ListParagraph"/>
        <w:numPr>
          <w:ilvl w:val="0"/>
          <w:numId w:val="7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4(x-3)=6x+(x-3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2E1D42" w:rsidRPr="00BA489B" w:rsidRDefault="002E1D42" w:rsidP="00100F6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>Bài 2.</w:t>
      </w:r>
      <w:proofErr w:type="gramEnd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Giải phương trình:</w:t>
      </w:r>
    </w:p>
    <w:p w:rsidR="00BA489B" w:rsidRPr="00BA489B" w:rsidRDefault="00BA489B" w:rsidP="00100F65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340" w:dyaOrig="620">
          <v:shape id="_x0000_i1032" type="#_x0000_t75" style="width:117.55pt;height:30.7pt" o:ole="">
            <v:imagedata r:id="rId18" o:title=""/>
          </v:shape>
          <o:OLEObject Type="Embed" ProgID="Equation.DSMT4" ShapeID="_x0000_i1032" DrawAspect="Content" ObjectID="_1643710532" r:id="rId19"/>
        </w:object>
      </w:r>
    </w:p>
    <w:p w:rsidR="00BA489B" w:rsidRPr="00BA489B" w:rsidRDefault="00BA489B" w:rsidP="00100F65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489B">
        <w:rPr>
          <w:rFonts w:ascii="Times New Roman" w:hAnsi="Times New Roman" w:cs="Times New Roman"/>
          <w:position w:val="-24"/>
          <w:sz w:val="24"/>
          <w:szCs w:val="24"/>
        </w:rPr>
        <w:object w:dxaOrig="1800" w:dyaOrig="620">
          <v:shape id="_x0000_i1033" type="#_x0000_t75" style="width:90pt;height:30.7pt" o:ole="">
            <v:imagedata r:id="rId20" o:title=""/>
          </v:shape>
          <o:OLEObject Type="Embed" ProgID="Equation.DSMT4" ShapeID="_x0000_i1033" DrawAspect="Content" ObjectID="_1643710533" r:id="rId21"/>
        </w:object>
      </w:r>
    </w:p>
    <w:p w:rsidR="00BA489B" w:rsidRPr="00BA489B" w:rsidRDefault="00BA489B" w:rsidP="00100F65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489B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34" type="#_x0000_t75" style="width:110.1pt;height:30.7pt" o:ole="">
            <v:imagedata r:id="rId22" o:title=""/>
          </v:shape>
          <o:OLEObject Type="Embed" ProgID="Equation.DSMT4" ShapeID="_x0000_i1034" DrawAspect="Content" ObjectID="_1643710534" r:id="rId23"/>
        </w:object>
      </w:r>
    </w:p>
    <w:p w:rsidR="00BA489B" w:rsidRDefault="00BA489B" w:rsidP="00100F65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489B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035" type="#_x0000_t75" style="width:118.6pt;height:30.7pt" o:ole="">
            <v:imagedata r:id="rId24" o:title=""/>
          </v:shape>
          <o:OLEObject Type="Embed" ProgID="Equation.DSMT4" ShapeID="_x0000_i1035" DrawAspect="Content" ObjectID="_1643710535" r:id="rId25"/>
        </w:object>
      </w:r>
    </w:p>
    <w:p w:rsidR="00BA489B" w:rsidRPr="00BA489B" w:rsidRDefault="00BA489B" w:rsidP="00100F65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489B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036" type="#_x0000_t75" style="width:159.9pt;height:30.7pt" o:ole="">
            <v:imagedata r:id="rId26" o:title=""/>
          </v:shape>
          <o:OLEObject Type="Embed" ProgID="Equation.DSMT4" ShapeID="_x0000_i1036" DrawAspect="Content" ObjectID="_1643710536" r:id="rId27"/>
        </w:object>
      </w:r>
      <w:bookmarkStart w:id="0" w:name="_GoBack"/>
      <w:bookmarkEnd w:id="0"/>
    </w:p>
    <w:p w:rsidR="002E1D42" w:rsidRPr="00BA489B" w:rsidRDefault="002E1D42" w:rsidP="00100F6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>Bài 3.</w:t>
      </w:r>
      <w:proofErr w:type="gramEnd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Giải phương trình:</w:t>
      </w:r>
    </w:p>
    <w:p w:rsidR="00506F74" w:rsidRPr="00BA489B" w:rsidRDefault="00506F74" w:rsidP="00100F65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-3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x+5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</w:p>
    <w:p w:rsidR="00506F74" w:rsidRPr="00BA489B" w:rsidRDefault="00506F74" w:rsidP="00100F65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6-8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-6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</w:p>
    <w:p w:rsidR="00506F74" w:rsidRPr="00BA489B" w:rsidRDefault="00506F74" w:rsidP="00100F65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4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x-12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</w:p>
    <w:p w:rsidR="00506F74" w:rsidRPr="00BA489B" w:rsidRDefault="00506F74" w:rsidP="00100F65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-33x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1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</w:p>
    <w:p w:rsidR="00506F74" w:rsidRPr="00BA489B" w:rsidRDefault="00506F74" w:rsidP="00100F65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(x-3)(2x-1)=(2x-1)(2x+3</m:t>
        </m:r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506F74" w:rsidRPr="00BA489B" w:rsidRDefault="00506F74" w:rsidP="00100F6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>Bài 4.</w:t>
      </w:r>
      <w:proofErr w:type="gramEnd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Cho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∆ABC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có AB = 9cm, AC = 12cm. Trên AB lấy R sao cho AR = 3cm. Trên AC lấy N sao cho </w:t>
      </w: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>NC  =</w:t>
      </w:r>
      <w:proofErr w:type="gramEnd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 8cm.</w:t>
      </w:r>
    </w:p>
    <w:p w:rsidR="00506F74" w:rsidRPr="00BA489B" w:rsidRDefault="00506F74" w:rsidP="00100F65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sz w:val="24"/>
          <w:szCs w:val="24"/>
        </w:rPr>
        <w:t>Chứng minh: NR // BC.</w:t>
      </w:r>
    </w:p>
    <w:p w:rsidR="00506F74" w:rsidRPr="00BA489B" w:rsidRDefault="00506F74" w:rsidP="00100F65">
      <w:pPr>
        <w:pStyle w:val="ListParagraph"/>
        <w:numPr>
          <w:ilvl w:val="0"/>
          <w:numId w:val="10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Gọi I là trung điểm BC, AI cắt NR tại J. </w:t>
      </w:r>
      <w:proofErr w:type="gramStart"/>
      <w:r w:rsidRPr="00BA489B">
        <w:rPr>
          <w:rFonts w:ascii="Times New Roman" w:eastAsiaTheme="minorEastAsia" w:hAnsi="Times New Roman" w:cs="Times New Roman"/>
          <w:sz w:val="24"/>
          <w:szCs w:val="24"/>
        </w:rPr>
        <w:t xml:space="preserve">Tính </w:t>
      </w:r>
      <w:proofErr w:type="gramEnd"/>
      <w:r w:rsidRPr="00BA489B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26" type="#_x0000_t75" style="width:22.25pt;height:30.7pt" o:ole="">
            <v:imagedata r:id="rId28" o:title=""/>
          </v:shape>
          <o:OLEObject Type="Embed" ProgID="Equation.DSMT4" ShapeID="_x0000_i1026" DrawAspect="Content" ObjectID="_1643710537" r:id="rId29"/>
        </w:object>
      </w:r>
      <w:r w:rsidRPr="00BA489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06F74" w:rsidRPr="00BA489B" w:rsidRDefault="00506F74" w:rsidP="00100F65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sectPr w:rsidR="00506F74" w:rsidRPr="00BA489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13A8E"/>
    <w:multiLevelType w:val="hybridMultilevel"/>
    <w:tmpl w:val="5032ECB2"/>
    <w:lvl w:ilvl="0" w:tplc="506CD474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0782451C"/>
    <w:multiLevelType w:val="hybridMultilevel"/>
    <w:tmpl w:val="197E76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3079A1"/>
    <w:multiLevelType w:val="hybridMultilevel"/>
    <w:tmpl w:val="E07EFC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B41E82"/>
    <w:multiLevelType w:val="hybridMultilevel"/>
    <w:tmpl w:val="49FE29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3C40E8"/>
    <w:multiLevelType w:val="hybridMultilevel"/>
    <w:tmpl w:val="0B8EC05E"/>
    <w:lvl w:ilvl="0" w:tplc="68E6ADC0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27213D"/>
    <w:multiLevelType w:val="hybridMultilevel"/>
    <w:tmpl w:val="BEFA36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C91968"/>
    <w:multiLevelType w:val="hybridMultilevel"/>
    <w:tmpl w:val="DC706F68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>
    <w:nsid w:val="55DE7B2B"/>
    <w:multiLevelType w:val="hybridMultilevel"/>
    <w:tmpl w:val="DABE4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8D0947"/>
    <w:multiLevelType w:val="hybridMultilevel"/>
    <w:tmpl w:val="519C3E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1515A6"/>
    <w:multiLevelType w:val="hybridMultilevel"/>
    <w:tmpl w:val="72DC04C6"/>
    <w:lvl w:ilvl="0" w:tplc="5FA0E0E6">
      <w:start w:val="1"/>
      <w:numFmt w:val="decimal"/>
      <w:lvlText w:val="%1)"/>
      <w:lvlJc w:val="left"/>
      <w:pPr>
        <w:ind w:left="720" w:hanging="360"/>
      </w:pPr>
      <w:rPr>
        <w:rFonts w:ascii="Cambria Math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9"/>
  </w:num>
  <w:num w:numId="5">
    <w:abstractNumId w:val="5"/>
  </w:num>
  <w:num w:numId="6">
    <w:abstractNumId w:val="3"/>
  </w:num>
  <w:num w:numId="7">
    <w:abstractNumId w:val="2"/>
  </w:num>
  <w:num w:numId="8">
    <w:abstractNumId w:val="1"/>
  </w:num>
  <w:num w:numId="9">
    <w:abstractNumId w:val="7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1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64DB"/>
    <w:rsid w:val="00100F65"/>
    <w:rsid w:val="0029643D"/>
    <w:rsid w:val="002E1D42"/>
    <w:rsid w:val="005064DB"/>
    <w:rsid w:val="00506F74"/>
    <w:rsid w:val="0055303D"/>
    <w:rsid w:val="00BA489B"/>
    <w:rsid w:val="00BE67F0"/>
    <w:rsid w:val="00C92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67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7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67F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E1D4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67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67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67F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E1D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192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2-20T05:19:00Z</dcterms:created>
  <dcterms:modified xsi:type="dcterms:W3CDTF">2020-02-20T06:29:00Z</dcterms:modified>
</cp:coreProperties>
</file>